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8" d="100"/>
          <a:sy n="58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- §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865 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548 + 19 256;      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107 – 34 693.</a:t>
            </a: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a 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713 000 ha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+ 68 + 23 = 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208</a:t>
            </a: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6</TotalTime>
  <Words>1877</Words>
  <PresentationFormat>Custom</PresentationFormat>
  <Paragraphs>23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SVN-A Love Of Thunder</vt:lpstr>
      <vt:lpstr>Times New Roman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6T09:17:41Z</dcterms:created>
  <dcterms:modified xsi:type="dcterms:W3CDTF">2021-09-11T09:54:27Z</dcterms:modified>
</cp:coreProperties>
</file>